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92" r:id="rId3"/>
    <p:sldId id="257" r:id="rId4"/>
    <p:sldId id="264" r:id="rId5"/>
    <p:sldId id="268" r:id="rId6"/>
    <p:sldId id="269" r:id="rId7"/>
    <p:sldId id="270" r:id="rId8"/>
    <p:sldId id="284" r:id="rId9"/>
    <p:sldId id="285" r:id="rId10"/>
    <p:sldId id="290" r:id="rId11"/>
    <p:sldId id="289" r:id="rId12"/>
    <p:sldId id="294" r:id="rId13"/>
    <p:sldId id="295" r:id="rId14"/>
    <p:sldId id="286" r:id="rId15"/>
    <p:sldId id="291" r:id="rId16"/>
    <p:sldId id="287" r:id="rId17"/>
    <p:sldId id="288" r:id="rId18"/>
    <p:sldId id="293" r:id="rId19"/>
    <p:sldId id="267" r:id="rId20"/>
    <p:sldId id="265" r:id="rId21"/>
    <p:sldId id="266" r:id="rId22"/>
    <p:sldId id="263" r:id="rId23"/>
    <p:sldId id="258" r:id="rId24"/>
    <p:sldId id="260" r:id="rId25"/>
    <p:sldId id="259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61" r:id="rId40"/>
    <p:sldId id="262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2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arx2khTuEc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8497" y="2957803"/>
            <a:ext cx="9296433" cy="992153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CONSIDERATIONS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/>
            </a:r>
            <a:br>
              <a:rPr lang="cs-CZ" dirty="0" smtClean="0"/>
            </a:b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PROCESSES</a:t>
            </a:r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17831"/>
              </p:ext>
            </p:extLst>
          </p:nvPr>
        </p:nvGraphicFramePr>
        <p:xfrm>
          <a:off x="1679751" y="2623111"/>
          <a:ext cx="8128000" cy="293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5339667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0462451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3262068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acto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ize</a:t>
                      </a:r>
                      <a:endParaRPr lang="cs-CZ" dirty="0" smtClean="0"/>
                    </a:p>
                    <a:p>
                      <a:pPr algn="ctr"/>
                      <a:r>
                        <a:rPr lang="en-US" dirty="0" smtClean="0"/>
                        <a:t>[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</a:t>
                      </a:r>
                    </a:p>
                    <a:p>
                      <a:pPr algn="ctr"/>
                      <a:r>
                        <a:rPr lang="en-US" dirty="0" smtClean="0"/>
                        <a:t>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 / Volume 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b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080373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11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lot Plant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144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rge Productio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 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3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768373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68963" y="1156996"/>
            <a:ext cx="885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ntaining geometrical similarities for various scales is not practical in batch processing as the jacket 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change area per unit reduces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56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878" y="1351269"/>
            <a:ext cx="1098242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numbe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c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= ND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ota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volu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 second)</a:t>
            </a: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)</a:t>
            </a:r>
          </a:p>
          <a:p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s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8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74775" y="17769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MINAR VS. TURBULENT FLOW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0772" y="901546"/>
            <a:ext cx="95358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o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lu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ll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015" y="3579202"/>
            <a:ext cx="5623582" cy="3331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350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891" y="1159338"/>
            <a:ext cx="7453759" cy="5290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5827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intain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m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at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lic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l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chanis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gnificanc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6669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m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rap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ntrolling step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j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rio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t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fre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05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4" y="2079057"/>
            <a:ext cx="1098242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la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lis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-re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ip speed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n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5794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353" y="1318661"/>
            <a:ext cx="1098242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ru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r unit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man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ule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lu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geometry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ype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/V = P</a:t>
            </a:r>
            <a:r>
              <a:rPr lang="cs-CZ" sz="3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cs-CZ" sz="3200" b="1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N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D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cs-CZ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peed</a:t>
            </a: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0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991674"/>
              </p:ext>
            </p:extLst>
          </p:nvPr>
        </p:nvGraphicFramePr>
        <p:xfrm>
          <a:off x="2136942" y="2173081"/>
          <a:ext cx="8128002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315223104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3938811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4739846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178321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4858071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80442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arame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ow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Q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319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503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1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3179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5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28664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5606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4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5317445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31111" y="1321698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b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ateg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L to 1000 L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5736657"/>
            <a:ext cx="1095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/V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3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817" y="946312"/>
            <a:ext cx="10170367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 s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are no standar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tit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xtbook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re limited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acti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rg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rtag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e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c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transf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s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nd </a:t>
            </a:r>
            <a:r>
              <a:rPr lang="cs-CZ" sz="2200" i="1" dirty="0">
                <a:latin typeface="Arial" panose="020B0604020202020204" pitchFamily="34" charset="0"/>
                <a:cs typeface="Arial" panose="020B0604020202020204" pitchFamily="34" charset="0"/>
              </a:rPr>
              <a:t>vice versa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ailur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cc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ga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run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lant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ru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olve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8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4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1779102"/>
            <a:ext cx="1017036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onvert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optimum, robust,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easonabl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1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BILE (TRANSFERABLE) STRE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EFFECTIVITY (MINIMIZE SOLVENTS, INCREASE CONCENTRATION WHERE POSS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OF COMPONENTS DURING REACTION AND HOLD 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LARGE SCALE CONDITIONS IN LABORATORY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long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ition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FORMATION ABOUT PROPERTIES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pH tolerance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 smtClean="0"/>
          </a:p>
        </p:txBody>
      </p:sp>
    </p:spTree>
    <p:extLst>
      <p:ext uri="{BB962C8B-B14F-4D97-AF65-F5344CB8AC3E}">
        <p14:creationId xmlns:p14="http://schemas.microsoft.com/office/powerpoint/2010/main" val="361510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4228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999456"/>
            <a:ext cx="10170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CONTROL POINTS (in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EEP IT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TICIPATE FATE OF VOLATILE REAG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 EFFICIENT AND STRAIGHTFORWARD WORK UP PROCED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INERT ATMOSPHERE TO AVOID THE PRESENCE OF MOISTURE AND OXY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UME SCRUBBING FOR ANNOYING OR TOXIC OFF-G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GGEST RESISTANT MATERIAL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8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9848" y="39159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6248" y="1164134"/>
            <a:ext cx="1059024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u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–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tolerance)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%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%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5049" y="23209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819" y="816871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H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3C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0385" y="221416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7037" y="867747"/>
            <a:ext cx="1017969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IN PROCESS CONTROLS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f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stalliz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	    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9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l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ili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5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</a:p>
          <a:p>
            <a:pPr algn="ctr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u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s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2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61070"/>
              </p:ext>
            </p:extLst>
          </p:nvPr>
        </p:nvGraphicFramePr>
        <p:xfrm>
          <a:off x="1221066" y="1573086"/>
          <a:ext cx="9896495" cy="261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3" imgW="6034448" imgH="1596764" progId="ChemDraw.Document.6.0">
                  <p:embed/>
                </p:oleObj>
              </mc:Choice>
              <mc:Fallback>
                <p:oleObj name="CS ChemDraw Drawing" r:id="rId3" imgW="6034448" imgH="1596764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066" y="1573086"/>
                        <a:ext cx="9896495" cy="261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1216" y="5495827"/>
            <a:ext cx="10199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lo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7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60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839" y="2187019"/>
            <a:ext cx="1068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95942"/>
              </p:ext>
            </p:extLst>
          </p:nvPr>
        </p:nvGraphicFramePr>
        <p:xfrm>
          <a:off x="1818890" y="2898673"/>
          <a:ext cx="8430413" cy="35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CS ChemDraw Drawing" r:id="rId3" imgW="4460536" imgH="1877427" progId="ChemDraw.Document.6.0">
                  <p:embed/>
                </p:oleObj>
              </mc:Choice>
              <mc:Fallback>
                <p:oleObj name="CS ChemDraw Drawing" r:id="rId3" imgW="4460536" imgH="1877427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890" y="2898673"/>
                        <a:ext cx="8430413" cy="354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dicin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g – g) has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ve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ex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up-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 – 1000 kg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b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ea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30427"/>
              </p:ext>
            </p:extLst>
          </p:nvPr>
        </p:nvGraphicFramePr>
        <p:xfrm>
          <a:off x="1751978" y="2176734"/>
          <a:ext cx="7953474" cy="5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3" imgW="3220030" imgH="219218" progId="ChemDraw.Document.6.0">
                  <p:embed/>
                </p:oleObj>
              </mc:Choice>
              <mc:Fallback>
                <p:oleObj name="CS ChemDraw Drawing" r:id="rId3" imgW="3220030" imgH="219218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978" y="2176734"/>
                        <a:ext cx="7953474" cy="5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8667" y="5326144"/>
            <a:ext cx="10680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id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4531" y="3216446"/>
            <a:ext cx="10928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Y CAREFU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osami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limit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sart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320 mg dose)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.03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2021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8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0452" y="1319753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SPE)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sci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extr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56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22498"/>
              </p:ext>
            </p:extLst>
          </p:nvPr>
        </p:nvGraphicFramePr>
        <p:xfrm>
          <a:off x="1608841" y="1581363"/>
          <a:ext cx="9139738" cy="499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3" imgW="5973685" imgH="3262505" progId="ChemDraw.Document.6.0">
                  <p:embed/>
                </p:oleObj>
              </mc:Choice>
              <mc:Fallback>
                <p:oleObj name="CS ChemDraw Drawing" r:id="rId3" imgW="5973685" imgH="326250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41" y="1581363"/>
                        <a:ext cx="9139738" cy="499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0193" y="5486399"/>
            <a:ext cx="57974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g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4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n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433571"/>
              </p:ext>
            </p:extLst>
          </p:nvPr>
        </p:nvGraphicFramePr>
        <p:xfrm>
          <a:off x="1912215" y="2134580"/>
          <a:ext cx="8128000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696264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4231063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7239693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50879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H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0.1 N solu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Rel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ubility</a:t>
                      </a:r>
                      <a:r>
                        <a:rPr lang="cs-CZ" b="1" dirty="0" smtClean="0"/>
                        <a:t> in </a:t>
                      </a:r>
                      <a:r>
                        <a:rPr lang="cs-CZ" b="1" dirty="0" err="1" smtClean="0"/>
                        <a:t>Organ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omment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660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C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orrosive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182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S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20812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eak</a:t>
                      </a:r>
                      <a:r>
                        <a:rPr lang="cs-CZ" dirty="0" smtClean="0"/>
                        <a:t> acid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55869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H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4796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H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141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H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oderat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516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0036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1573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6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s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rosity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uls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rafil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prote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2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po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transpo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20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vin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im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dimethylsiloxa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u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e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en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g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23" y="1789972"/>
            <a:ext cx="4927853" cy="3978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343" y="1789971"/>
            <a:ext cx="5555138" cy="397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2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891" y="1387208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7891" y="2536504"/>
            <a:ext cx="112931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s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-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hlinkClick r:id="rId2"/>
              </a:rPr>
              <a:t>https://</a:t>
            </a:r>
            <a:r>
              <a:rPr lang="cs-CZ" sz="2400" dirty="0" smtClean="0">
                <a:hlinkClick r:id="rId2"/>
              </a:rPr>
              <a:t>www.youtube.com/watch?v=Harx2khTuEc</a:t>
            </a:r>
            <a:endParaRPr lang="cs-CZ" sz="2400" dirty="0" smtClean="0"/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2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ICIENT PROCESS DEVELOP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731" y="1352939"/>
            <a:ext cx="1017969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cipat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inimum and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ustn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sensitivity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e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a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me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erv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usu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tu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52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939" y="1413391"/>
            <a:ext cx="108620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fer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b-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ilo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ometr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11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VALID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3731" y="1231641"/>
            <a:ext cx="104409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or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ui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1970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7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on General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l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cumen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ran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determ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ver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7910" y="6242180"/>
            <a:ext cx="11252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nderson, N.G. </a:t>
            </a:r>
            <a:r>
              <a:rPr lang="cs-CZ" i="1" dirty="0"/>
              <a:t>e</a:t>
            </a:r>
            <a:r>
              <a:rPr lang="cs-CZ" i="1" dirty="0" smtClean="0"/>
              <a:t>t al</a:t>
            </a:r>
            <a:r>
              <a:rPr lang="cs-CZ" dirty="0" smtClean="0"/>
              <a:t> </a:t>
            </a:r>
            <a:r>
              <a:rPr lang="cs-CZ" i="1" dirty="0" err="1" smtClean="0"/>
              <a:t>Org.Process</a:t>
            </a:r>
            <a:r>
              <a:rPr lang="cs-CZ" i="1" dirty="0" smtClean="0"/>
              <a:t> </a:t>
            </a:r>
            <a:r>
              <a:rPr lang="cs-CZ" i="1" dirty="0" err="1" smtClean="0"/>
              <a:t>Res.Dev</a:t>
            </a:r>
            <a:r>
              <a:rPr lang="cs-CZ" i="1" dirty="0" smtClean="0"/>
              <a:t>. 15</a:t>
            </a:r>
            <a:r>
              <a:rPr lang="cs-CZ" dirty="0" smtClean="0"/>
              <a:t>, 162 (</a:t>
            </a:r>
            <a:r>
              <a:rPr lang="cs-CZ" b="1" dirty="0" smtClean="0"/>
              <a:t>2011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forma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8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1145" y="933650"/>
            <a:ext cx="1085729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, T. –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inimis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ifficulties</a:t>
            </a:r>
            <a:endParaRPr lang="cs-CZ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Diges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p. 51, July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835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1402" y="1905802"/>
            <a:ext cx="1098242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inimiz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detailed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0475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7023" y="856649"/>
            <a:ext cx="1098242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geometry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ep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area per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)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 Flu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as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8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895" y="1761424"/>
            <a:ext cx="1098242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ofile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ea);</a:t>
            </a:r>
          </a:p>
          <a:p>
            <a:pPr marL="182563" indent="-182563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78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3636</TotalTime>
  <Words>2500</Words>
  <Application>Microsoft Office PowerPoint</Application>
  <PresentationFormat>Widescreen</PresentationFormat>
  <Paragraphs>387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Arial</vt:lpstr>
      <vt:lpstr>Symbol</vt:lpstr>
      <vt:lpstr>Tw Cen MT</vt:lpstr>
      <vt:lpstr>Droplet</vt:lpstr>
      <vt:lpstr>CS ChemDraw Drawing</vt:lpstr>
      <vt:lpstr>PRACTICAL CONSIDERATIONS  DIFFERENCES BETWEEN LABORATORY AND LARGER SCALE PROCE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20</cp:revision>
  <dcterms:created xsi:type="dcterms:W3CDTF">2019-06-12T10:14:44Z</dcterms:created>
  <dcterms:modified xsi:type="dcterms:W3CDTF">2021-03-09T09:51:36Z</dcterms:modified>
</cp:coreProperties>
</file>